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06DD9B6" w14:textId="77777777" w:rsidR="004515FE" w:rsidRDefault="004515FE" w:rsidP="004515FE">
      <w:bookmarkStart w:id="0" w:name="_GoBack"/>
      <w:bookmarkEnd w:id="0"/>
      <w:r>
        <w:t>Fill in the tables.</w:t>
      </w:r>
    </w:p>
    <w:tbl>
      <w:tblPr>
        <w:tblStyle w:val="TableGrid"/>
        <w:tblW w:w="10790" w:type="dxa"/>
        <w:tblLook w:val="04A0" w:firstRow="1" w:lastRow="0" w:firstColumn="1" w:lastColumn="0" w:noHBand="0" w:noVBand="1"/>
      </w:tblPr>
      <w:tblGrid>
        <w:gridCol w:w="2295"/>
        <w:gridCol w:w="1698"/>
        <w:gridCol w:w="1698"/>
        <w:gridCol w:w="1699"/>
        <w:gridCol w:w="1700"/>
        <w:gridCol w:w="1700"/>
      </w:tblGrid>
      <w:tr w:rsidR="004515FE" w14:paraId="129869C8" w14:textId="77777777" w:rsidTr="004043F6">
        <w:tc>
          <w:tcPr>
            <w:tcW w:w="2295" w:type="dxa"/>
          </w:tcPr>
          <w:p w14:paraId="1145D33E" w14:textId="77777777" w:rsidR="004515FE" w:rsidRDefault="004515FE" w:rsidP="004515FE">
            <w:pPr>
              <w:ind w:firstLine="720"/>
            </w:pPr>
          </w:p>
        </w:tc>
        <w:tc>
          <w:tcPr>
            <w:tcW w:w="1698" w:type="dxa"/>
          </w:tcPr>
          <w:p w14:paraId="3EC5A6E0" w14:textId="77777777" w:rsidR="004515FE" w:rsidRDefault="004515FE" w:rsidP="004515FE">
            <w:pPr>
              <w:jc w:val="center"/>
            </w:pPr>
            <w:r>
              <w:t>Period</w:t>
            </w:r>
          </w:p>
        </w:tc>
        <w:tc>
          <w:tcPr>
            <w:tcW w:w="1698" w:type="dxa"/>
          </w:tcPr>
          <w:p w14:paraId="3F9FAAF1" w14:textId="77777777" w:rsidR="004515FE" w:rsidRDefault="004515FE" w:rsidP="004515FE">
            <w:pPr>
              <w:jc w:val="center"/>
            </w:pPr>
            <w:r>
              <w:t>Amplitude</w:t>
            </w:r>
          </w:p>
        </w:tc>
        <w:tc>
          <w:tcPr>
            <w:tcW w:w="1699" w:type="dxa"/>
          </w:tcPr>
          <w:p w14:paraId="6B6DAD53" w14:textId="77777777" w:rsidR="004515FE" w:rsidRDefault="004515FE" w:rsidP="004515FE">
            <w:pPr>
              <w:jc w:val="center"/>
            </w:pPr>
            <w:r>
              <w:t>Phase shift</w:t>
            </w:r>
          </w:p>
        </w:tc>
        <w:tc>
          <w:tcPr>
            <w:tcW w:w="1700" w:type="dxa"/>
          </w:tcPr>
          <w:p w14:paraId="699F37D2" w14:textId="77777777" w:rsidR="004515FE" w:rsidRDefault="004515FE" w:rsidP="004515FE">
            <w:pPr>
              <w:jc w:val="center"/>
            </w:pPr>
            <w:r>
              <w:t>Vertical Shift</w:t>
            </w:r>
          </w:p>
        </w:tc>
        <w:tc>
          <w:tcPr>
            <w:tcW w:w="1700" w:type="dxa"/>
          </w:tcPr>
          <w:p w14:paraId="1C2D5812" w14:textId="77777777" w:rsidR="004515FE" w:rsidRDefault="004515FE" w:rsidP="004515FE">
            <w:pPr>
              <w:jc w:val="center"/>
            </w:pPr>
            <w:r>
              <w:t>Range</w:t>
            </w:r>
          </w:p>
        </w:tc>
      </w:tr>
      <w:tr w:rsidR="004515FE" w14:paraId="2BE2C920" w14:textId="77777777" w:rsidTr="004043F6">
        <w:tc>
          <w:tcPr>
            <w:tcW w:w="2295" w:type="dxa"/>
          </w:tcPr>
          <w:p w14:paraId="7C1EDCD1" w14:textId="77777777" w:rsidR="004515FE" w:rsidRDefault="004515FE" w:rsidP="004515FE">
            <w:r w:rsidRPr="004515FE">
              <w:rPr>
                <w:position w:val="-24"/>
              </w:rPr>
              <w:object w:dxaOrig="1860" w:dyaOrig="620" w14:anchorId="7DDEAF2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3.3pt;height:31.3pt" o:ole="">
                  <v:imagedata r:id="rId7" o:title=""/>
                </v:shape>
                <o:OLEObject Type="Embed" ProgID="Equation.DSMT4" ShapeID="_x0000_i1025" DrawAspect="Content" ObjectID="_1548044045" r:id="rId8"/>
              </w:object>
            </w:r>
            <w:r>
              <w:t xml:space="preserve"> </w:t>
            </w:r>
          </w:p>
        </w:tc>
        <w:tc>
          <w:tcPr>
            <w:tcW w:w="1698" w:type="dxa"/>
          </w:tcPr>
          <w:p w14:paraId="2CBA3251" w14:textId="77777777" w:rsidR="004515FE" w:rsidRDefault="004515FE" w:rsidP="004515FE"/>
        </w:tc>
        <w:tc>
          <w:tcPr>
            <w:tcW w:w="1698" w:type="dxa"/>
          </w:tcPr>
          <w:p w14:paraId="7E291C19" w14:textId="77777777" w:rsidR="004515FE" w:rsidRDefault="004515FE" w:rsidP="004515FE"/>
        </w:tc>
        <w:tc>
          <w:tcPr>
            <w:tcW w:w="1699" w:type="dxa"/>
          </w:tcPr>
          <w:p w14:paraId="0A27E0A6" w14:textId="77777777" w:rsidR="004515FE" w:rsidRDefault="004515FE" w:rsidP="004515FE"/>
        </w:tc>
        <w:tc>
          <w:tcPr>
            <w:tcW w:w="1700" w:type="dxa"/>
          </w:tcPr>
          <w:p w14:paraId="36E1F3A2" w14:textId="77777777" w:rsidR="004515FE" w:rsidRDefault="004515FE" w:rsidP="004515FE"/>
        </w:tc>
        <w:tc>
          <w:tcPr>
            <w:tcW w:w="1700" w:type="dxa"/>
          </w:tcPr>
          <w:p w14:paraId="154C5197" w14:textId="77777777" w:rsidR="004515FE" w:rsidRDefault="004515FE" w:rsidP="004515FE"/>
        </w:tc>
      </w:tr>
      <w:tr w:rsidR="004515FE" w14:paraId="4376B614" w14:textId="77777777" w:rsidTr="004043F6">
        <w:tc>
          <w:tcPr>
            <w:tcW w:w="2295" w:type="dxa"/>
          </w:tcPr>
          <w:p w14:paraId="364A9E1A" w14:textId="77777777" w:rsidR="004515FE" w:rsidRDefault="004515FE" w:rsidP="0042098D">
            <w:r w:rsidRPr="004515FE">
              <w:rPr>
                <w:position w:val="-24"/>
              </w:rPr>
              <w:object w:dxaOrig="2000" w:dyaOrig="620" w14:anchorId="5FA4099C">
                <v:shape id="_x0000_i1026" type="#_x0000_t75" style="width:100.15pt;height:31.3pt" o:ole="">
                  <v:imagedata r:id="rId9" o:title=""/>
                </v:shape>
                <o:OLEObject Type="Embed" ProgID="Equation.DSMT4" ShapeID="_x0000_i1026" DrawAspect="Content" ObjectID="_1548044046" r:id="rId10"/>
              </w:object>
            </w:r>
            <w:r>
              <w:t xml:space="preserve"> </w:t>
            </w:r>
          </w:p>
        </w:tc>
        <w:tc>
          <w:tcPr>
            <w:tcW w:w="1698" w:type="dxa"/>
          </w:tcPr>
          <w:p w14:paraId="42106DDB" w14:textId="77777777" w:rsidR="004515FE" w:rsidRDefault="004515FE" w:rsidP="0042098D"/>
        </w:tc>
        <w:tc>
          <w:tcPr>
            <w:tcW w:w="1698" w:type="dxa"/>
          </w:tcPr>
          <w:p w14:paraId="0B5344A0" w14:textId="77777777" w:rsidR="004515FE" w:rsidRDefault="004515FE" w:rsidP="0042098D"/>
        </w:tc>
        <w:tc>
          <w:tcPr>
            <w:tcW w:w="1699" w:type="dxa"/>
          </w:tcPr>
          <w:p w14:paraId="147C6E57" w14:textId="77777777" w:rsidR="004515FE" w:rsidRDefault="004515FE" w:rsidP="0042098D"/>
        </w:tc>
        <w:tc>
          <w:tcPr>
            <w:tcW w:w="1700" w:type="dxa"/>
          </w:tcPr>
          <w:p w14:paraId="04A1CCA3" w14:textId="77777777" w:rsidR="004515FE" w:rsidRDefault="004515FE" w:rsidP="0042098D"/>
        </w:tc>
        <w:tc>
          <w:tcPr>
            <w:tcW w:w="1700" w:type="dxa"/>
          </w:tcPr>
          <w:p w14:paraId="4E343233" w14:textId="77777777" w:rsidR="004515FE" w:rsidRDefault="004515FE" w:rsidP="0042098D"/>
        </w:tc>
      </w:tr>
      <w:tr w:rsidR="004515FE" w14:paraId="66CDFA42" w14:textId="77777777" w:rsidTr="004043F6">
        <w:tc>
          <w:tcPr>
            <w:tcW w:w="2295" w:type="dxa"/>
          </w:tcPr>
          <w:p w14:paraId="3C33F827" w14:textId="77777777" w:rsidR="004515FE" w:rsidRDefault="004515FE" w:rsidP="0042098D">
            <w:r w:rsidRPr="004515FE">
              <w:rPr>
                <w:position w:val="-24"/>
              </w:rPr>
              <w:object w:dxaOrig="2079" w:dyaOrig="620" w14:anchorId="07E135B2">
                <v:shape id="_x0000_i1027" type="#_x0000_t75" style="width:103.95pt;height:31.3pt" o:ole="">
                  <v:imagedata r:id="rId11" o:title=""/>
                </v:shape>
                <o:OLEObject Type="Embed" ProgID="Equation.DSMT4" ShapeID="_x0000_i1027" DrawAspect="Content" ObjectID="_1548044047" r:id="rId12"/>
              </w:object>
            </w:r>
            <w:r>
              <w:t xml:space="preserve"> </w:t>
            </w:r>
          </w:p>
        </w:tc>
        <w:tc>
          <w:tcPr>
            <w:tcW w:w="1698" w:type="dxa"/>
          </w:tcPr>
          <w:p w14:paraId="4ED03C8B" w14:textId="77777777" w:rsidR="004515FE" w:rsidRDefault="004515FE" w:rsidP="0042098D"/>
        </w:tc>
        <w:tc>
          <w:tcPr>
            <w:tcW w:w="1698" w:type="dxa"/>
          </w:tcPr>
          <w:p w14:paraId="25AF8594" w14:textId="77777777" w:rsidR="004515FE" w:rsidRDefault="004515FE" w:rsidP="0042098D"/>
        </w:tc>
        <w:tc>
          <w:tcPr>
            <w:tcW w:w="1699" w:type="dxa"/>
          </w:tcPr>
          <w:p w14:paraId="59A43384" w14:textId="77777777" w:rsidR="004515FE" w:rsidRDefault="004515FE" w:rsidP="0042098D"/>
        </w:tc>
        <w:tc>
          <w:tcPr>
            <w:tcW w:w="1700" w:type="dxa"/>
          </w:tcPr>
          <w:p w14:paraId="0B592400" w14:textId="77777777" w:rsidR="004515FE" w:rsidRDefault="004515FE" w:rsidP="0042098D"/>
        </w:tc>
        <w:tc>
          <w:tcPr>
            <w:tcW w:w="1700" w:type="dxa"/>
          </w:tcPr>
          <w:p w14:paraId="75C6CDB1" w14:textId="77777777" w:rsidR="004515FE" w:rsidRDefault="004515FE" w:rsidP="0042098D"/>
        </w:tc>
      </w:tr>
      <w:tr w:rsidR="004515FE" w14:paraId="683983E5" w14:textId="77777777" w:rsidTr="004043F6">
        <w:tc>
          <w:tcPr>
            <w:tcW w:w="2295" w:type="dxa"/>
          </w:tcPr>
          <w:p w14:paraId="070692AB" w14:textId="77777777" w:rsidR="004515FE" w:rsidRDefault="004043F6" w:rsidP="0042098D">
            <w:r w:rsidRPr="004515FE">
              <w:rPr>
                <w:position w:val="-24"/>
              </w:rPr>
              <w:object w:dxaOrig="1740" w:dyaOrig="620" w14:anchorId="404E43C1">
                <v:shape id="_x0000_i1028" type="#_x0000_t75" style="width:87.05pt;height:31.3pt" o:ole="">
                  <v:imagedata r:id="rId13" o:title=""/>
                </v:shape>
                <o:OLEObject Type="Embed" ProgID="Equation.DSMT4" ShapeID="_x0000_i1028" DrawAspect="Content" ObjectID="_1548044048" r:id="rId14"/>
              </w:object>
            </w:r>
            <w:r w:rsidR="004515FE">
              <w:t xml:space="preserve"> </w:t>
            </w:r>
          </w:p>
        </w:tc>
        <w:tc>
          <w:tcPr>
            <w:tcW w:w="1698" w:type="dxa"/>
          </w:tcPr>
          <w:p w14:paraId="6E910DCB" w14:textId="77777777" w:rsidR="004515FE" w:rsidRDefault="004515FE" w:rsidP="0042098D"/>
        </w:tc>
        <w:tc>
          <w:tcPr>
            <w:tcW w:w="1698" w:type="dxa"/>
          </w:tcPr>
          <w:p w14:paraId="4DCB1404" w14:textId="77777777" w:rsidR="004515FE" w:rsidRDefault="004515FE" w:rsidP="0042098D"/>
        </w:tc>
        <w:tc>
          <w:tcPr>
            <w:tcW w:w="1699" w:type="dxa"/>
          </w:tcPr>
          <w:p w14:paraId="02CBAD41" w14:textId="77777777" w:rsidR="004515FE" w:rsidRDefault="004515FE" w:rsidP="0042098D"/>
        </w:tc>
        <w:tc>
          <w:tcPr>
            <w:tcW w:w="1700" w:type="dxa"/>
          </w:tcPr>
          <w:p w14:paraId="5AC25B3F" w14:textId="77777777" w:rsidR="004515FE" w:rsidRDefault="004515FE" w:rsidP="0042098D"/>
        </w:tc>
        <w:tc>
          <w:tcPr>
            <w:tcW w:w="1700" w:type="dxa"/>
          </w:tcPr>
          <w:p w14:paraId="6D336869" w14:textId="77777777" w:rsidR="004515FE" w:rsidRDefault="004515FE" w:rsidP="0042098D"/>
        </w:tc>
      </w:tr>
      <w:tr w:rsidR="004043F6" w14:paraId="2F487D31" w14:textId="77777777" w:rsidTr="004043F6">
        <w:tc>
          <w:tcPr>
            <w:tcW w:w="2295" w:type="dxa"/>
          </w:tcPr>
          <w:p w14:paraId="0185DCDC" w14:textId="77777777" w:rsidR="004043F6" w:rsidRDefault="004043F6" w:rsidP="0042098D">
            <w:r w:rsidRPr="004043F6">
              <w:rPr>
                <w:position w:val="-10"/>
              </w:rPr>
              <w:object w:dxaOrig="1460" w:dyaOrig="320" w14:anchorId="48571533">
                <v:shape id="_x0000_i1029" type="#_x0000_t75" style="width:73.25pt;height:16.3pt" o:ole="">
                  <v:imagedata r:id="rId15" o:title=""/>
                </v:shape>
                <o:OLEObject Type="Embed" ProgID="Equation.DSMT4" ShapeID="_x0000_i1029" DrawAspect="Content" ObjectID="_1548044049" r:id="rId16"/>
              </w:object>
            </w:r>
          </w:p>
          <w:p w14:paraId="3C833D72" w14:textId="77777777" w:rsidR="004043F6" w:rsidRDefault="004043F6" w:rsidP="0042098D"/>
        </w:tc>
        <w:tc>
          <w:tcPr>
            <w:tcW w:w="1698" w:type="dxa"/>
          </w:tcPr>
          <w:p w14:paraId="11D9036D" w14:textId="77777777" w:rsidR="004043F6" w:rsidRDefault="004043F6" w:rsidP="0042098D"/>
        </w:tc>
        <w:tc>
          <w:tcPr>
            <w:tcW w:w="1698" w:type="dxa"/>
          </w:tcPr>
          <w:p w14:paraId="4D652B3D" w14:textId="77777777" w:rsidR="004043F6" w:rsidRDefault="004043F6" w:rsidP="0042098D"/>
        </w:tc>
        <w:tc>
          <w:tcPr>
            <w:tcW w:w="1699" w:type="dxa"/>
          </w:tcPr>
          <w:p w14:paraId="3D38974E" w14:textId="77777777" w:rsidR="004043F6" w:rsidRDefault="004043F6" w:rsidP="0042098D"/>
        </w:tc>
        <w:tc>
          <w:tcPr>
            <w:tcW w:w="1700" w:type="dxa"/>
          </w:tcPr>
          <w:p w14:paraId="3F116480" w14:textId="77777777" w:rsidR="004043F6" w:rsidRDefault="004043F6" w:rsidP="0042098D"/>
        </w:tc>
        <w:tc>
          <w:tcPr>
            <w:tcW w:w="1700" w:type="dxa"/>
          </w:tcPr>
          <w:p w14:paraId="19496230" w14:textId="77777777" w:rsidR="004043F6" w:rsidRDefault="004043F6" w:rsidP="0042098D"/>
        </w:tc>
      </w:tr>
      <w:tr w:rsidR="004043F6" w14:paraId="76988CB2" w14:textId="77777777" w:rsidTr="004043F6">
        <w:tc>
          <w:tcPr>
            <w:tcW w:w="2295" w:type="dxa"/>
          </w:tcPr>
          <w:p w14:paraId="0AF78BA8" w14:textId="77777777" w:rsidR="004043F6" w:rsidRDefault="004043F6" w:rsidP="0042098D">
            <w:r w:rsidRPr="004515FE">
              <w:rPr>
                <w:position w:val="-24"/>
              </w:rPr>
              <w:object w:dxaOrig="2020" w:dyaOrig="620" w14:anchorId="09BA498C">
                <v:shape id="_x0000_i1030" type="#_x0000_t75" style="width:100.8pt;height:31.3pt" o:ole="">
                  <v:imagedata r:id="rId17" o:title=""/>
                </v:shape>
                <o:OLEObject Type="Embed" ProgID="Equation.DSMT4" ShapeID="_x0000_i1030" DrawAspect="Content" ObjectID="_1548044050" r:id="rId18"/>
              </w:object>
            </w:r>
          </w:p>
        </w:tc>
        <w:tc>
          <w:tcPr>
            <w:tcW w:w="1698" w:type="dxa"/>
          </w:tcPr>
          <w:p w14:paraId="1AB9603E" w14:textId="77777777" w:rsidR="004043F6" w:rsidRDefault="004043F6" w:rsidP="0042098D"/>
        </w:tc>
        <w:tc>
          <w:tcPr>
            <w:tcW w:w="1698" w:type="dxa"/>
          </w:tcPr>
          <w:p w14:paraId="54ADDE00" w14:textId="77777777" w:rsidR="004043F6" w:rsidRDefault="004043F6" w:rsidP="0042098D"/>
        </w:tc>
        <w:tc>
          <w:tcPr>
            <w:tcW w:w="1699" w:type="dxa"/>
          </w:tcPr>
          <w:p w14:paraId="2D2A77AC" w14:textId="77777777" w:rsidR="004043F6" w:rsidRDefault="004043F6" w:rsidP="0042098D"/>
        </w:tc>
        <w:tc>
          <w:tcPr>
            <w:tcW w:w="1700" w:type="dxa"/>
          </w:tcPr>
          <w:p w14:paraId="513DDAE0" w14:textId="77777777" w:rsidR="004043F6" w:rsidRDefault="004043F6" w:rsidP="0042098D"/>
        </w:tc>
        <w:tc>
          <w:tcPr>
            <w:tcW w:w="1700" w:type="dxa"/>
          </w:tcPr>
          <w:p w14:paraId="4D02919A" w14:textId="77777777" w:rsidR="004043F6" w:rsidRDefault="004043F6" w:rsidP="0042098D"/>
        </w:tc>
      </w:tr>
      <w:tr w:rsidR="004043F6" w14:paraId="5BACDD7D" w14:textId="77777777" w:rsidTr="004043F6">
        <w:tc>
          <w:tcPr>
            <w:tcW w:w="2295" w:type="dxa"/>
          </w:tcPr>
          <w:p w14:paraId="555A7B01" w14:textId="77777777" w:rsidR="004043F6" w:rsidRDefault="004043F6" w:rsidP="0042098D">
            <w:r w:rsidRPr="004515FE">
              <w:rPr>
                <w:position w:val="-24"/>
              </w:rPr>
              <w:object w:dxaOrig="1860" w:dyaOrig="620" w14:anchorId="7EF1E784">
                <v:shape id="_x0000_i1031" type="#_x0000_t75" style="width:93.3pt;height:31.3pt" o:ole="">
                  <v:imagedata r:id="rId19" o:title=""/>
                </v:shape>
                <o:OLEObject Type="Embed" ProgID="Equation.DSMT4" ShapeID="_x0000_i1031" DrawAspect="Content" ObjectID="_1548044051" r:id="rId20"/>
              </w:object>
            </w:r>
          </w:p>
        </w:tc>
        <w:tc>
          <w:tcPr>
            <w:tcW w:w="1698" w:type="dxa"/>
          </w:tcPr>
          <w:p w14:paraId="71022D3E" w14:textId="77777777" w:rsidR="004043F6" w:rsidRDefault="004043F6" w:rsidP="0042098D"/>
        </w:tc>
        <w:tc>
          <w:tcPr>
            <w:tcW w:w="1698" w:type="dxa"/>
          </w:tcPr>
          <w:p w14:paraId="7B8E98DC" w14:textId="77777777" w:rsidR="004043F6" w:rsidRDefault="004043F6" w:rsidP="0042098D"/>
        </w:tc>
        <w:tc>
          <w:tcPr>
            <w:tcW w:w="1699" w:type="dxa"/>
          </w:tcPr>
          <w:p w14:paraId="288B1B25" w14:textId="77777777" w:rsidR="004043F6" w:rsidRDefault="004043F6" w:rsidP="0042098D"/>
        </w:tc>
        <w:tc>
          <w:tcPr>
            <w:tcW w:w="1700" w:type="dxa"/>
          </w:tcPr>
          <w:p w14:paraId="7B9D3194" w14:textId="77777777" w:rsidR="004043F6" w:rsidRDefault="004043F6" w:rsidP="0042098D"/>
        </w:tc>
        <w:tc>
          <w:tcPr>
            <w:tcW w:w="1700" w:type="dxa"/>
          </w:tcPr>
          <w:p w14:paraId="5884047C" w14:textId="77777777" w:rsidR="004043F6" w:rsidRDefault="004043F6" w:rsidP="0042098D"/>
        </w:tc>
      </w:tr>
      <w:tr w:rsidR="004043F6" w14:paraId="4792256E" w14:textId="77777777" w:rsidTr="004043F6">
        <w:tc>
          <w:tcPr>
            <w:tcW w:w="2295" w:type="dxa"/>
          </w:tcPr>
          <w:p w14:paraId="11B9F974" w14:textId="77777777" w:rsidR="004043F6" w:rsidRDefault="004043F6" w:rsidP="0042098D">
            <w:r w:rsidRPr="004515FE">
              <w:rPr>
                <w:position w:val="-24"/>
              </w:rPr>
              <w:object w:dxaOrig="1640" w:dyaOrig="620" w14:anchorId="3E26954B">
                <v:shape id="_x0000_i1032" type="#_x0000_t75" style="width:82pt;height:31.3pt" o:ole="">
                  <v:imagedata r:id="rId21" o:title=""/>
                </v:shape>
                <o:OLEObject Type="Embed" ProgID="Equation.DSMT4" ShapeID="_x0000_i1032" DrawAspect="Content" ObjectID="_1548044052" r:id="rId22"/>
              </w:object>
            </w:r>
          </w:p>
        </w:tc>
        <w:tc>
          <w:tcPr>
            <w:tcW w:w="1698" w:type="dxa"/>
          </w:tcPr>
          <w:p w14:paraId="78FF5BBD" w14:textId="77777777" w:rsidR="004043F6" w:rsidRDefault="004043F6" w:rsidP="0042098D"/>
        </w:tc>
        <w:tc>
          <w:tcPr>
            <w:tcW w:w="1698" w:type="dxa"/>
          </w:tcPr>
          <w:p w14:paraId="776F6348" w14:textId="77777777" w:rsidR="004043F6" w:rsidRDefault="004043F6" w:rsidP="0042098D"/>
        </w:tc>
        <w:tc>
          <w:tcPr>
            <w:tcW w:w="1699" w:type="dxa"/>
          </w:tcPr>
          <w:p w14:paraId="0740CAA7" w14:textId="77777777" w:rsidR="004043F6" w:rsidRDefault="004043F6" w:rsidP="0042098D"/>
        </w:tc>
        <w:tc>
          <w:tcPr>
            <w:tcW w:w="1700" w:type="dxa"/>
          </w:tcPr>
          <w:p w14:paraId="5BAB2822" w14:textId="77777777" w:rsidR="004043F6" w:rsidRDefault="004043F6" w:rsidP="0042098D"/>
        </w:tc>
        <w:tc>
          <w:tcPr>
            <w:tcW w:w="1700" w:type="dxa"/>
          </w:tcPr>
          <w:p w14:paraId="502F746C" w14:textId="77777777" w:rsidR="004043F6" w:rsidRDefault="004043F6" w:rsidP="0042098D"/>
        </w:tc>
      </w:tr>
    </w:tbl>
    <w:p w14:paraId="4CB2D0C4" w14:textId="77777777" w:rsidR="004043F6" w:rsidRDefault="004043F6" w:rsidP="004515FE">
      <w:r>
        <w:t xml:space="preserve">Write the </w:t>
      </w:r>
      <w:r w:rsidR="006E09C2">
        <w:t xml:space="preserve">sine </w:t>
      </w:r>
      <w:r>
        <w:t>equation for each of the following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45"/>
        <w:gridCol w:w="900"/>
        <w:gridCol w:w="1170"/>
        <w:gridCol w:w="1080"/>
        <w:gridCol w:w="6295"/>
      </w:tblGrid>
      <w:tr w:rsidR="004043F6" w14:paraId="7F1CC451" w14:textId="77777777" w:rsidTr="004043F6">
        <w:tc>
          <w:tcPr>
            <w:tcW w:w="1345" w:type="dxa"/>
          </w:tcPr>
          <w:p w14:paraId="02FFC6F3" w14:textId="77777777" w:rsidR="004043F6" w:rsidRDefault="004043F6" w:rsidP="004043F6">
            <w:pPr>
              <w:jc w:val="center"/>
            </w:pPr>
            <w:r>
              <w:t>Amplitude</w:t>
            </w:r>
          </w:p>
        </w:tc>
        <w:tc>
          <w:tcPr>
            <w:tcW w:w="900" w:type="dxa"/>
          </w:tcPr>
          <w:p w14:paraId="2980004A" w14:textId="77777777" w:rsidR="004043F6" w:rsidRDefault="004043F6" w:rsidP="004043F6">
            <w:pPr>
              <w:jc w:val="center"/>
            </w:pPr>
            <w:r>
              <w:t xml:space="preserve">Period </w:t>
            </w:r>
          </w:p>
        </w:tc>
        <w:tc>
          <w:tcPr>
            <w:tcW w:w="1170" w:type="dxa"/>
          </w:tcPr>
          <w:p w14:paraId="2E97F093" w14:textId="77777777" w:rsidR="004043F6" w:rsidRDefault="004043F6" w:rsidP="004043F6">
            <w:pPr>
              <w:jc w:val="center"/>
            </w:pPr>
            <w:r>
              <w:t>Phase shift</w:t>
            </w:r>
          </w:p>
        </w:tc>
        <w:tc>
          <w:tcPr>
            <w:tcW w:w="1080" w:type="dxa"/>
          </w:tcPr>
          <w:p w14:paraId="15F51225" w14:textId="77777777" w:rsidR="004043F6" w:rsidRDefault="004043F6" w:rsidP="004043F6">
            <w:pPr>
              <w:jc w:val="center"/>
            </w:pPr>
            <w:r>
              <w:t>Vertical</w:t>
            </w:r>
          </w:p>
          <w:p w14:paraId="75C5C7A4" w14:textId="77777777" w:rsidR="004043F6" w:rsidRDefault="004043F6" w:rsidP="004043F6">
            <w:pPr>
              <w:jc w:val="center"/>
            </w:pPr>
            <w:r>
              <w:t>Shift</w:t>
            </w:r>
          </w:p>
        </w:tc>
        <w:tc>
          <w:tcPr>
            <w:tcW w:w="6295" w:type="dxa"/>
          </w:tcPr>
          <w:p w14:paraId="3F88D33E" w14:textId="77777777" w:rsidR="004043F6" w:rsidRDefault="004043F6" w:rsidP="004043F6">
            <w:pPr>
              <w:jc w:val="center"/>
            </w:pPr>
            <w:r>
              <w:t>Equation</w:t>
            </w:r>
          </w:p>
        </w:tc>
      </w:tr>
      <w:tr w:rsidR="004043F6" w14:paraId="5B64AA69" w14:textId="77777777" w:rsidTr="004043F6">
        <w:tc>
          <w:tcPr>
            <w:tcW w:w="1345" w:type="dxa"/>
          </w:tcPr>
          <w:p w14:paraId="0DA44C9E" w14:textId="77777777" w:rsidR="004043F6" w:rsidRDefault="004043F6" w:rsidP="004043F6">
            <w:pPr>
              <w:jc w:val="center"/>
            </w:pPr>
            <w:r>
              <w:t>2</w:t>
            </w:r>
          </w:p>
        </w:tc>
        <w:tc>
          <w:tcPr>
            <w:tcW w:w="900" w:type="dxa"/>
          </w:tcPr>
          <w:p w14:paraId="731C002B" w14:textId="77777777" w:rsidR="004043F6" w:rsidRDefault="004043F6" w:rsidP="004043F6">
            <w:pPr>
              <w:jc w:val="center"/>
            </w:pPr>
            <w:r w:rsidRPr="004043F6">
              <w:rPr>
                <w:position w:val="-24"/>
              </w:rPr>
              <w:object w:dxaOrig="260" w:dyaOrig="620" w14:anchorId="3465B0BF">
                <v:shape id="_x0000_i1033" type="#_x0000_t75" style="width:13.15pt;height:31.3pt" o:ole="">
                  <v:imagedata r:id="rId23" o:title=""/>
                </v:shape>
                <o:OLEObject Type="Embed" ProgID="Equation.DSMT4" ShapeID="_x0000_i1033" DrawAspect="Content" ObjectID="_1548044053" r:id="rId24"/>
              </w:object>
            </w:r>
            <w:r>
              <w:t xml:space="preserve"> </w:t>
            </w:r>
          </w:p>
        </w:tc>
        <w:tc>
          <w:tcPr>
            <w:tcW w:w="1170" w:type="dxa"/>
          </w:tcPr>
          <w:p w14:paraId="2409B41A" w14:textId="77777777" w:rsidR="004043F6" w:rsidRDefault="004043F6" w:rsidP="004043F6">
            <w:pPr>
              <w:jc w:val="center"/>
            </w:pPr>
            <w:r w:rsidRPr="004043F6">
              <w:rPr>
                <w:position w:val="-24"/>
              </w:rPr>
              <w:object w:dxaOrig="400" w:dyaOrig="620" w14:anchorId="7D5AF9ED">
                <v:shape id="_x0000_i1034" type="#_x0000_t75" style="width:20.05pt;height:31.3pt" o:ole="">
                  <v:imagedata r:id="rId25" o:title=""/>
                </v:shape>
                <o:OLEObject Type="Embed" ProgID="Equation.DSMT4" ShapeID="_x0000_i1034" DrawAspect="Content" ObjectID="_1548044054" r:id="rId26"/>
              </w:object>
            </w:r>
          </w:p>
        </w:tc>
        <w:tc>
          <w:tcPr>
            <w:tcW w:w="1080" w:type="dxa"/>
          </w:tcPr>
          <w:p w14:paraId="0E41FD53" w14:textId="77777777" w:rsidR="004043F6" w:rsidRDefault="004043F6" w:rsidP="004043F6">
            <w:pPr>
              <w:jc w:val="center"/>
            </w:pPr>
            <w:r>
              <w:t>1</w:t>
            </w:r>
          </w:p>
        </w:tc>
        <w:tc>
          <w:tcPr>
            <w:tcW w:w="6295" w:type="dxa"/>
          </w:tcPr>
          <w:p w14:paraId="14A00ECE" w14:textId="77777777" w:rsidR="004043F6" w:rsidRDefault="004043F6" w:rsidP="004515FE"/>
        </w:tc>
      </w:tr>
      <w:tr w:rsidR="004043F6" w14:paraId="679D906A" w14:textId="77777777" w:rsidTr="004043F6">
        <w:tc>
          <w:tcPr>
            <w:tcW w:w="1345" w:type="dxa"/>
          </w:tcPr>
          <w:p w14:paraId="3FEA531D" w14:textId="77777777" w:rsidR="004043F6" w:rsidRDefault="004043F6" w:rsidP="004043F6">
            <w:pPr>
              <w:jc w:val="center"/>
            </w:pPr>
            <w:r>
              <w:t>4</w:t>
            </w:r>
          </w:p>
        </w:tc>
        <w:tc>
          <w:tcPr>
            <w:tcW w:w="900" w:type="dxa"/>
          </w:tcPr>
          <w:p w14:paraId="1B8358A1" w14:textId="77777777" w:rsidR="004043F6" w:rsidRDefault="004043F6" w:rsidP="004043F6">
            <w:pPr>
              <w:jc w:val="center"/>
            </w:pPr>
            <w:r w:rsidRPr="004043F6">
              <w:rPr>
                <w:position w:val="-6"/>
              </w:rPr>
              <w:object w:dxaOrig="340" w:dyaOrig="279" w14:anchorId="16D995D1">
                <v:shape id="_x0000_i1035" type="#_x0000_t75" style="width:16.9pt;height:13.75pt" o:ole="">
                  <v:imagedata r:id="rId27" o:title=""/>
                </v:shape>
                <o:OLEObject Type="Embed" ProgID="Equation.DSMT4" ShapeID="_x0000_i1035" DrawAspect="Content" ObjectID="_1548044055" r:id="rId28"/>
              </w:object>
            </w:r>
            <w:r>
              <w:t xml:space="preserve"> </w:t>
            </w:r>
          </w:p>
        </w:tc>
        <w:tc>
          <w:tcPr>
            <w:tcW w:w="1170" w:type="dxa"/>
          </w:tcPr>
          <w:p w14:paraId="45AE610D" w14:textId="77777777" w:rsidR="004043F6" w:rsidRDefault="004043F6" w:rsidP="004043F6">
            <w:pPr>
              <w:jc w:val="center"/>
            </w:pPr>
            <w:r w:rsidRPr="004043F6">
              <w:rPr>
                <w:position w:val="-24"/>
              </w:rPr>
              <w:object w:dxaOrig="260" w:dyaOrig="620" w14:anchorId="27B88F3D">
                <v:shape id="_x0000_i1036" type="#_x0000_t75" style="width:13.15pt;height:31.3pt" o:ole="">
                  <v:imagedata r:id="rId23" o:title=""/>
                </v:shape>
                <o:OLEObject Type="Embed" ProgID="Equation.DSMT4" ShapeID="_x0000_i1036" DrawAspect="Content" ObjectID="_1548044056" r:id="rId29"/>
              </w:object>
            </w:r>
          </w:p>
        </w:tc>
        <w:tc>
          <w:tcPr>
            <w:tcW w:w="1080" w:type="dxa"/>
          </w:tcPr>
          <w:p w14:paraId="55901D52" w14:textId="77777777" w:rsidR="004043F6" w:rsidRDefault="004043F6" w:rsidP="004043F6">
            <w:pPr>
              <w:jc w:val="center"/>
            </w:pPr>
            <w:r>
              <w:t>-4</w:t>
            </w:r>
          </w:p>
        </w:tc>
        <w:tc>
          <w:tcPr>
            <w:tcW w:w="6295" w:type="dxa"/>
          </w:tcPr>
          <w:p w14:paraId="14C1BDDD" w14:textId="77777777" w:rsidR="004043F6" w:rsidRDefault="004043F6" w:rsidP="004515FE"/>
        </w:tc>
      </w:tr>
      <w:tr w:rsidR="004043F6" w14:paraId="7B0764E6" w14:textId="77777777" w:rsidTr="004043F6">
        <w:tc>
          <w:tcPr>
            <w:tcW w:w="1345" w:type="dxa"/>
          </w:tcPr>
          <w:p w14:paraId="22BA1723" w14:textId="77777777" w:rsidR="004043F6" w:rsidRDefault="004043F6" w:rsidP="004043F6">
            <w:pPr>
              <w:jc w:val="center"/>
            </w:pPr>
            <w:r>
              <w:t>1</w:t>
            </w:r>
          </w:p>
        </w:tc>
        <w:tc>
          <w:tcPr>
            <w:tcW w:w="900" w:type="dxa"/>
          </w:tcPr>
          <w:p w14:paraId="58167161" w14:textId="77777777" w:rsidR="004043F6" w:rsidRDefault="004043F6" w:rsidP="004043F6">
            <w:pPr>
              <w:jc w:val="center"/>
            </w:pPr>
            <w:r>
              <w:t>1</w:t>
            </w:r>
          </w:p>
        </w:tc>
        <w:tc>
          <w:tcPr>
            <w:tcW w:w="1170" w:type="dxa"/>
          </w:tcPr>
          <w:p w14:paraId="70088401" w14:textId="77777777" w:rsidR="004043F6" w:rsidRDefault="004043F6" w:rsidP="004043F6">
            <w:pPr>
              <w:jc w:val="center"/>
            </w:pPr>
            <w:r w:rsidRPr="004043F6">
              <w:rPr>
                <w:position w:val="-24"/>
              </w:rPr>
              <w:object w:dxaOrig="260" w:dyaOrig="620" w14:anchorId="4353ECA2">
                <v:shape id="_x0000_i1037" type="#_x0000_t75" style="width:13.15pt;height:31.3pt" o:ole="">
                  <v:imagedata r:id="rId30" o:title=""/>
                </v:shape>
                <o:OLEObject Type="Embed" ProgID="Equation.DSMT4" ShapeID="_x0000_i1037" DrawAspect="Content" ObjectID="_1548044057" r:id="rId31"/>
              </w:object>
            </w:r>
          </w:p>
        </w:tc>
        <w:tc>
          <w:tcPr>
            <w:tcW w:w="1080" w:type="dxa"/>
          </w:tcPr>
          <w:p w14:paraId="61813897" w14:textId="77777777" w:rsidR="004043F6" w:rsidRDefault="004043F6" w:rsidP="004043F6">
            <w:pPr>
              <w:jc w:val="center"/>
            </w:pPr>
            <w:r>
              <w:t>2</w:t>
            </w:r>
          </w:p>
        </w:tc>
        <w:tc>
          <w:tcPr>
            <w:tcW w:w="6295" w:type="dxa"/>
          </w:tcPr>
          <w:p w14:paraId="3564E73A" w14:textId="77777777" w:rsidR="004043F6" w:rsidRDefault="004043F6" w:rsidP="004515FE"/>
        </w:tc>
      </w:tr>
      <w:tr w:rsidR="004043F6" w14:paraId="420B790F" w14:textId="77777777" w:rsidTr="004043F6">
        <w:tc>
          <w:tcPr>
            <w:tcW w:w="1345" w:type="dxa"/>
          </w:tcPr>
          <w:p w14:paraId="65B6BAAC" w14:textId="77777777" w:rsidR="004043F6" w:rsidRDefault="004043F6" w:rsidP="004043F6">
            <w:pPr>
              <w:jc w:val="center"/>
            </w:pPr>
            <w:r>
              <w:t>3</w:t>
            </w:r>
          </w:p>
        </w:tc>
        <w:tc>
          <w:tcPr>
            <w:tcW w:w="900" w:type="dxa"/>
          </w:tcPr>
          <w:p w14:paraId="2E2440B6" w14:textId="77777777" w:rsidR="004043F6" w:rsidRDefault="004043F6" w:rsidP="004043F6">
            <w:pPr>
              <w:jc w:val="center"/>
            </w:pPr>
            <w:r>
              <w:t>4</w:t>
            </w:r>
          </w:p>
        </w:tc>
        <w:tc>
          <w:tcPr>
            <w:tcW w:w="1170" w:type="dxa"/>
          </w:tcPr>
          <w:p w14:paraId="3FD352FE" w14:textId="77777777" w:rsidR="004043F6" w:rsidRDefault="004043F6" w:rsidP="004043F6">
            <w:pPr>
              <w:jc w:val="center"/>
            </w:pPr>
            <w:r>
              <w:t>-1</w:t>
            </w:r>
          </w:p>
        </w:tc>
        <w:tc>
          <w:tcPr>
            <w:tcW w:w="1080" w:type="dxa"/>
          </w:tcPr>
          <w:p w14:paraId="2923C20D" w14:textId="77777777" w:rsidR="004043F6" w:rsidRDefault="006E09C2" w:rsidP="004043F6">
            <w:pPr>
              <w:jc w:val="center"/>
            </w:pPr>
            <w:r w:rsidRPr="004043F6">
              <w:rPr>
                <w:position w:val="-24"/>
              </w:rPr>
              <w:object w:dxaOrig="240" w:dyaOrig="620" w14:anchorId="0EB19C74">
                <v:shape id="_x0000_i1038" type="#_x0000_t75" style="width:11.9pt;height:31.3pt" o:ole="">
                  <v:imagedata r:id="rId32" o:title=""/>
                </v:shape>
                <o:OLEObject Type="Embed" ProgID="Equation.DSMT4" ShapeID="_x0000_i1038" DrawAspect="Content" ObjectID="_1548044058" r:id="rId33"/>
              </w:object>
            </w:r>
          </w:p>
        </w:tc>
        <w:tc>
          <w:tcPr>
            <w:tcW w:w="6295" w:type="dxa"/>
          </w:tcPr>
          <w:p w14:paraId="7B568A7B" w14:textId="77777777" w:rsidR="004043F6" w:rsidRDefault="004043F6" w:rsidP="004515FE"/>
        </w:tc>
      </w:tr>
    </w:tbl>
    <w:p w14:paraId="4D300F56" w14:textId="77777777" w:rsidR="009F39C4" w:rsidRDefault="009F39C4" w:rsidP="004515FE"/>
    <w:p w14:paraId="47C93CBE" w14:textId="77777777" w:rsidR="009F39C4" w:rsidRDefault="009F39C4" w:rsidP="004515FE">
      <w:r>
        <w:t>Graph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9F39C4" w14:paraId="7BFAA81D" w14:textId="77777777" w:rsidTr="009F39C4">
        <w:tc>
          <w:tcPr>
            <w:tcW w:w="5395" w:type="dxa"/>
          </w:tcPr>
          <w:p w14:paraId="0E2C3173" w14:textId="77777777" w:rsidR="009F39C4" w:rsidRDefault="009F39C4" w:rsidP="004515FE">
            <w:r w:rsidRPr="009F39C4">
              <w:rPr>
                <w:position w:val="-24"/>
              </w:rPr>
              <w:object w:dxaOrig="2200" w:dyaOrig="639" w14:anchorId="1D25A467">
                <v:shape id="_x0000_i1039" type="#_x0000_t75" style="width:110.2pt;height:31.95pt" o:ole="">
                  <v:imagedata r:id="rId34" o:title=""/>
                </v:shape>
                <o:OLEObject Type="Embed" ProgID="Equation.DSMT4" ShapeID="_x0000_i1039" DrawAspect="Content" ObjectID="_1548044059" r:id="rId35"/>
              </w:object>
            </w:r>
          </w:p>
        </w:tc>
        <w:tc>
          <w:tcPr>
            <w:tcW w:w="5395" w:type="dxa"/>
          </w:tcPr>
          <w:p w14:paraId="2BC46D77" w14:textId="77777777" w:rsidR="009F39C4" w:rsidRDefault="009F39C4" w:rsidP="004515FE">
            <w:r w:rsidRPr="009F39C4">
              <w:rPr>
                <w:position w:val="-24"/>
              </w:rPr>
              <w:object w:dxaOrig="1880" w:dyaOrig="639" w14:anchorId="6AC08BC6">
                <v:shape id="_x0000_i1040" type="#_x0000_t75" style="width:93.9pt;height:31.95pt" o:ole="">
                  <v:imagedata r:id="rId36" o:title=""/>
                </v:shape>
                <o:OLEObject Type="Embed" ProgID="Equation.DSMT4" ShapeID="_x0000_i1040" DrawAspect="Content" ObjectID="_1548044060" r:id="rId37"/>
              </w:object>
            </w:r>
          </w:p>
        </w:tc>
      </w:tr>
      <w:tr w:rsidR="009F39C4" w14:paraId="7B804E54" w14:textId="77777777" w:rsidTr="009F39C4">
        <w:tc>
          <w:tcPr>
            <w:tcW w:w="5395" w:type="dxa"/>
          </w:tcPr>
          <w:p w14:paraId="5A1069E1" w14:textId="77777777" w:rsidR="009F39C4" w:rsidRDefault="009F39C4" w:rsidP="004515FE">
            <w:r w:rsidRPr="009F39C4">
              <w:rPr>
                <w:position w:val="-24"/>
              </w:rPr>
              <w:object w:dxaOrig="2200" w:dyaOrig="639" w14:anchorId="0A630A16">
                <v:shape id="_x0000_i1041" type="#_x0000_t75" style="width:110.2pt;height:31.95pt" o:ole="">
                  <v:imagedata r:id="rId38" o:title=""/>
                </v:shape>
                <o:OLEObject Type="Embed" ProgID="Equation.DSMT4" ShapeID="_x0000_i1041" DrawAspect="Content" ObjectID="_1548044061" r:id="rId39"/>
              </w:object>
            </w:r>
          </w:p>
        </w:tc>
        <w:tc>
          <w:tcPr>
            <w:tcW w:w="5395" w:type="dxa"/>
          </w:tcPr>
          <w:p w14:paraId="0BBC6C78" w14:textId="77777777" w:rsidR="009F39C4" w:rsidRDefault="009F39C4" w:rsidP="004515FE">
            <w:r w:rsidRPr="009F39C4">
              <w:rPr>
                <w:position w:val="-24"/>
              </w:rPr>
              <w:object w:dxaOrig="2400" w:dyaOrig="639" w14:anchorId="67218A56">
                <v:shape id="_x0000_i1042" type="#_x0000_t75" style="width:120.2pt;height:31.95pt" o:ole="">
                  <v:imagedata r:id="rId40" o:title=""/>
                </v:shape>
                <o:OLEObject Type="Embed" ProgID="Equation.DSMT4" ShapeID="_x0000_i1042" DrawAspect="Content" ObjectID="_1548044062" r:id="rId41"/>
              </w:object>
            </w:r>
          </w:p>
        </w:tc>
      </w:tr>
      <w:tr w:rsidR="009F39C4" w14:paraId="7FF98822" w14:textId="77777777" w:rsidTr="009F39C4">
        <w:tc>
          <w:tcPr>
            <w:tcW w:w="5395" w:type="dxa"/>
          </w:tcPr>
          <w:p w14:paraId="0449D831" w14:textId="77777777" w:rsidR="009F39C4" w:rsidRDefault="009F39C4" w:rsidP="004515FE">
            <w:r w:rsidRPr="009F39C4">
              <w:rPr>
                <w:position w:val="-24"/>
              </w:rPr>
              <w:object w:dxaOrig="2260" w:dyaOrig="639" w14:anchorId="45E35639">
                <v:shape id="_x0000_i1043" type="#_x0000_t75" style="width:112.7pt;height:31.95pt" o:ole="">
                  <v:imagedata r:id="rId42" o:title=""/>
                </v:shape>
                <o:OLEObject Type="Embed" ProgID="Equation.DSMT4" ShapeID="_x0000_i1043" DrawAspect="Content" ObjectID="_1548044063" r:id="rId43"/>
              </w:object>
            </w:r>
          </w:p>
        </w:tc>
        <w:tc>
          <w:tcPr>
            <w:tcW w:w="5395" w:type="dxa"/>
          </w:tcPr>
          <w:p w14:paraId="7FAD1BAA" w14:textId="77777777" w:rsidR="009F39C4" w:rsidRDefault="009F39C4" w:rsidP="004515FE">
            <w:r w:rsidRPr="009F39C4">
              <w:rPr>
                <w:position w:val="-10"/>
              </w:rPr>
              <w:object w:dxaOrig="1500" w:dyaOrig="320" w14:anchorId="48A30518">
                <v:shape id="_x0000_i1044" type="#_x0000_t75" style="width:75.15pt;height:16.3pt" o:ole="">
                  <v:imagedata r:id="rId44" o:title=""/>
                </v:shape>
                <o:OLEObject Type="Embed" ProgID="Equation.DSMT4" ShapeID="_x0000_i1044" DrawAspect="Content" ObjectID="_1548044064" r:id="rId45"/>
              </w:object>
            </w:r>
          </w:p>
        </w:tc>
      </w:tr>
      <w:tr w:rsidR="009F39C4" w14:paraId="64C312AE" w14:textId="77777777" w:rsidTr="009F39C4">
        <w:tc>
          <w:tcPr>
            <w:tcW w:w="5395" w:type="dxa"/>
          </w:tcPr>
          <w:p w14:paraId="22E87EE8" w14:textId="77777777" w:rsidR="009F39C4" w:rsidRDefault="009F39C4" w:rsidP="004515FE">
            <w:r w:rsidRPr="009F39C4">
              <w:rPr>
                <w:position w:val="-24"/>
              </w:rPr>
              <w:object w:dxaOrig="2340" w:dyaOrig="639" w14:anchorId="295E580B">
                <v:shape id="_x0000_i1045" type="#_x0000_t75" style="width:117.1pt;height:31.95pt" o:ole="">
                  <v:imagedata r:id="rId46" o:title=""/>
                </v:shape>
                <o:OLEObject Type="Embed" ProgID="Equation.DSMT4" ShapeID="_x0000_i1045" DrawAspect="Content" ObjectID="_1548044065" r:id="rId47"/>
              </w:object>
            </w:r>
          </w:p>
        </w:tc>
        <w:tc>
          <w:tcPr>
            <w:tcW w:w="5395" w:type="dxa"/>
          </w:tcPr>
          <w:p w14:paraId="5FF742AE" w14:textId="77777777" w:rsidR="009F39C4" w:rsidRDefault="009F39C4" w:rsidP="004515FE">
            <w:r w:rsidRPr="009F39C4">
              <w:rPr>
                <w:position w:val="-24"/>
              </w:rPr>
              <w:object w:dxaOrig="1780" w:dyaOrig="639" w14:anchorId="2E81D70C">
                <v:shape id="_x0000_i1046" type="#_x0000_t75" style="width:88.9pt;height:31.95pt" o:ole="">
                  <v:imagedata r:id="rId48" o:title=""/>
                </v:shape>
                <o:OLEObject Type="Embed" ProgID="Equation.DSMT4" ShapeID="_x0000_i1046" DrawAspect="Content" ObjectID="_1548044066" r:id="rId49"/>
              </w:object>
            </w:r>
          </w:p>
        </w:tc>
      </w:tr>
    </w:tbl>
    <w:p w14:paraId="2AB08C7B" w14:textId="77777777" w:rsidR="009F39C4" w:rsidRDefault="009F39C4" w:rsidP="004515FE"/>
    <w:sectPr w:rsidR="009F39C4" w:rsidSect="004515FE">
      <w:headerReference w:type="even" r:id="rId50"/>
      <w:headerReference w:type="default" r:id="rId51"/>
      <w:footerReference w:type="even" r:id="rId52"/>
      <w:footerReference w:type="default" r:id="rId53"/>
      <w:headerReference w:type="first" r:id="rId54"/>
      <w:footerReference w:type="first" r:id="rId55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0593C55" w14:textId="77777777" w:rsidR="004515FE" w:rsidRDefault="004515FE" w:rsidP="004515FE">
      <w:pPr>
        <w:spacing w:after="0" w:line="240" w:lineRule="auto"/>
      </w:pPr>
      <w:r>
        <w:separator/>
      </w:r>
    </w:p>
  </w:endnote>
  <w:endnote w:type="continuationSeparator" w:id="0">
    <w:p w14:paraId="5A6C6809" w14:textId="77777777" w:rsidR="004515FE" w:rsidRDefault="004515FE" w:rsidP="004515F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C33067F" w14:textId="77777777" w:rsidR="007330EA" w:rsidRDefault="007330EA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F67C4FD" w14:textId="77777777" w:rsidR="007330EA" w:rsidRDefault="007330EA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8CE7957" w14:textId="77777777" w:rsidR="007330EA" w:rsidRDefault="007330E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411BBBE" w14:textId="77777777" w:rsidR="004515FE" w:rsidRDefault="004515FE" w:rsidP="004515FE">
      <w:pPr>
        <w:spacing w:after="0" w:line="240" w:lineRule="auto"/>
      </w:pPr>
      <w:r>
        <w:separator/>
      </w:r>
    </w:p>
  </w:footnote>
  <w:footnote w:type="continuationSeparator" w:id="0">
    <w:p w14:paraId="675C709E" w14:textId="77777777" w:rsidR="004515FE" w:rsidRDefault="004515FE" w:rsidP="004515F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5B4EFC9" w14:textId="77777777" w:rsidR="007330EA" w:rsidRDefault="007330EA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59C07F7" w14:textId="77777777" w:rsidR="004515FE" w:rsidRDefault="004515FE" w:rsidP="004515FE">
    <w:pPr>
      <w:spacing w:line="240" w:lineRule="auto"/>
    </w:pPr>
    <w:proofErr w:type="spellStart"/>
    <w:r>
      <w:t>Accl</w:t>
    </w:r>
    <w:proofErr w:type="spellEnd"/>
    <w:r>
      <w:t xml:space="preserve"> Precalculus</w:t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  <w:t>Name __________________________</w:t>
    </w:r>
  </w:p>
  <w:p w14:paraId="0DEA5A30" w14:textId="77777777" w:rsidR="004515FE" w:rsidRDefault="007330EA" w:rsidP="004515FE">
    <w:r>
      <w:t>3.2</w:t>
    </w:r>
    <w:r w:rsidR="004515FE">
      <w:t xml:space="preserve"> WS Identify Transformations</w:t>
    </w:r>
    <w:r>
      <w:t>, Write Equations, &amp; Graph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A8A7AF1" w14:textId="77777777" w:rsidR="007330EA" w:rsidRDefault="007330EA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3BF407A"/>
    <w:multiLevelType w:val="hybridMultilevel"/>
    <w:tmpl w:val="BC28FD3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515FE"/>
    <w:rsid w:val="00220F8B"/>
    <w:rsid w:val="004043F6"/>
    <w:rsid w:val="004120E3"/>
    <w:rsid w:val="004515FE"/>
    <w:rsid w:val="006006D7"/>
    <w:rsid w:val="006E09C2"/>
    <w:rsid w:val="007330EA"/>
    <w:rsid w:val="009F39C4"/>
    <w:rsid w:val="00D92BAF"/>
    <w:rsid w:val="00DF2E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8"/>
    <o:shapelayout v:ext="edit">
      <o:idmap v:ext="edit" data="1"/>
    </o:shapelayout>
  </w:shapeDefaults>
  <w:decimalSymbol w:val="."/>
  <w:listSeparator w:val=","/>
  <w14:docId w14:val="2E432672"/>
  <w15:chartTrackingRefBased/>
  <w15:docId w15:val="{1AC7B7AA-6C9D-439F-8205-0BC1BA1F27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entury Gothic" w:eastAsiaTheme="minorHAnsi" w:hAnsi="Century Gothic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515F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515FE"/>
  </w:style>
  <w:style w:type="paragraph" w:styleId="Footer">
    <w:name w:val="footer"/>
    <w:basedOn w:val="Normal"/>
    <w:link w:val="FooterChar"/>
    <w:uiPriority w:val="99"/>
    <w:unhideWhenUsed/>
    <w:rsid w:val="004515F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515FE"/>
  </w:style>
  <w:style w:type="table" w:styleId="TableGrid">
    <w:name w:val="Table Grid"/>
    <w:basedOn w:val="TableNormal"/>
    <w:uiPriority w:val="39"/>
    <w:rsid w:val="004515F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9F39C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50" Type="http://schemas.openxmlformats.org/officeDocument/2006/relationships/header" Target="header1.xml"/><Relationship Id="rId55" Type="http://schemas.openxmlformats.org/officeDocument/2006/relationships/footer" Target="footer3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3" Type="http://schemas.openxmlformats.org/officeDocument/2006/relationships/footer" Target="footer2.xml"/><Relationship Id="rId5" Type="http://schemas.openxmlformats.org/officeDocument/2006/relationships/footnotes" Target="footnotes.xml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header" Target="header2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header" Target="head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theme" Target="theme/theme1.xml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29</Words>
  <Characters>741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8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amara Oberkofler</dc:creator>
  <cp:keywords/>
  <dc:description/>
  <cp:lastModifiedBy>Tamara Oberkofler</cp:lastModifiedBy>
  <cp:revision>4</cp:revision>
  <dcterms:created xsi:type="dcterms:W3CDTF">2016-08-23T01:33:00Z</dcterms:created>
  <dcterms:modified xsi:type="dcterms:W3CDTF">2017-02-08T12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